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133C" w:rsidRPr="002805D6" w:rsidRDefault="003C133C" w:rsidP="002805D6"/>
    <w:p w:rsidR="00D17FA0" w:rsidRPr="002805D6" w:rsidRDefault="002805D6" w:rsidP="002805D6">
      <w:r>
        <w:t>Trigonometry Basics</w:t>
      </w:r>
      <w:r w:rsidR="00D17FA0" w:rsidRPr="002805D6">
        <w:tab/>
      </w:r>
      <w:r w:rsidR="00D17FA0" w:rsidRPr="002805D6">
        <w:tab/>
      </w:r>
      <w:r w:rsidR="00D17FA0" w:rsidRPr="002805D6">
        <w:tab/>
      </w:r>
      <w:r w:rsidR="00D17FA0" w:rsidRPr="002805D6">
        <w:tab/>
      </w:r>
      <w:r w:rsidR="00D17FA0" w:rsidRPr="002805D6">
        <w:tab/>
        <w:t>Name ___________________</w:t>
      </w:r>
    </w:p>
    <w:p w:rsidR="00D43090" w:rsidRDefault="00D43090" w:rsidP="002805D6"/>
    <w:p w:rsidR="00D17FA0" w:rsidRPr="002805D6" w:rsidRDefault="00D17FA0" w:rsidP="002805D6">
      <w:pPr>
        <w:rPr>
          <w:b/>
        </w:rPr>
      </w:pPr>
      <w:r w:rsidRPr="002805D6">
        <w:rPr>
          <w:b/>
        </w:rPr>
        <w:t>Part I: Using the given triangle in each problem state which side is adjacent and opposite to the given angle.  Also, state the hypotenuse.</w:t>
      </w:r>
    </w:p>
    <w:p w:rsidR="002805D6" w:rsidRDefault="002805D6" w:rsidP="002805D6"/>
    <w:p w:rsidR="002805D6" w:rsidRPr="002805D6" w:rsidRDefault="002464A1" w:rsidP="002805D6">
      <w:r w:rsidRPr="002805D6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444500</wp:posOffset>
            </wp:positionH>
            <wp:positionV relativeFrom="paragraph">
              <wp:posOffset>207010</wp:posOffset>
            </wp:positionV>
            <wp:extent cx="1283335" cy="144272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3335" cy="144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7FA0" w:rsidRPr="002805D6" w:rsidRDefault="00D17FA0" w:rsidP="002805D6">
      <w:r w:rsidRPr="002805D6">
        <w:t>1.</w:t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  <w:t xml:space="preserve">adjacent to </w:t>
      </w:r>
      <w:r w:rsidRPr="002805D6">
        <w:rPr>
          <w:position w:val="-6"/>
        </w:rPr>
        <w:object w:dxaOrig="4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85pt;height:13.9pt" o:ole="">
            <v:imagedata r:id="rId5" o:title=""/>
          </v:shape>
          <o:OLEObject Type="Embed" ProgID="Equation.DSMT4" ShapeID="_x0000_i1025" DrawAspect="Content" ObjectID="_1566914544" r:id="rId6"/>
        </w:object>
      </w:r>
      <w:r w:rsidRPr="002805D6">
        <w:t xml:space="preserve"> _____</w:t>
      </w:r>
      <w:r w:rsidRPr="002805D6">
        <w:tab/>
        <w:t xml:space="preserve">opposite to </w:t>
      </w:r>
      <w:r w:rsidRPr="002805D6">
        <w:rPr>
          <w:position w:val="-6"/>
        </w:rPr>
        <w:object w:dxaOrig="420" w:dyaOrig="279">
          <v:shape id="_x0000_i1026" type="#_x0000_t75" style="width:20.85pt;height:13.9pt" o:ole="">
            <v:imagedata r:id="rId5" o:title=""/>
          </v:shape>
          <o:OLEObject Type="Embed" ProgID="Equation.DSMT4" ShapeID="_x0000_i1026" DrawAspect="Content" ObjectID="_1566914545" r:id="rId7"/>
        </w:object>
      </w:r>
      <w:r w:rsidRPr="002805D6">
        <w:t>_____</w:t>
      </w:r>
      <w:r w:rsidRPr="002805D6">
        <w:tab/>
      </w:r>
    </w:p>
    <w:p w:rsidR="002805D6" w:rsidRDefault="00D17FA0" w:rsidP="002805D6"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</w:r>
    </w:p>
    <w:p w:rsidR="00D17FA0" w:rsidRDefault="00D17FA0" w:rsidP="002805D6">
      <w:pPr>
        <w:ind w:left="3600" w:firstLine="720"/>
      </w:pPr>
      <w:proofErr w:type="gramStart"/>
      <w:r w:rsidRPr="002805D6">
        <w:t>adjacent</w:t>
      </w:r>
      <w:proofErr w:type="gramEnd"/>
      <w:r w:rsidRPr="002805D6">
        <w:t xml:space="preserve"> to </w:t>
      </w:r>
      <w:r w:rsidRPr="002805D6">
        <w:rPr>
          <w:position w:val="-6"/>
        </w:rPr>
        <w:object w:dxaOrig="499" w:dyaOrig="279">
          <v:shape id="_x0000_i1027" type="#_x0000_t75" style="width:24.85pt;height:13.9pt" o:ole="">
            <v:imagedata r:id="rId8" o:title=""/>
          </v:shape>
          <o:OLEObject Type="Embed" ProgID="Equation.DSMT4" ShapeID="_x0000_i1027" DrawAspect="Content" ObjectID="_1566914546" r:id="rId9"/>
        </w:object>
      </w:r>
      <w:r w:rsidRPr="002805D6">
        <w:t>_____</w:t>
      </w:r>
      <w:r w:rsidRPr="002805D6">
        <w:tab/>
        <w:t xml:space="preserve">opposite to </w:t>
      </w:r>
      <w:r w:rsidRPr="002805D6">
        <w:rPr>
          <w:position w:val="-6"/>
        </w:rPr>
        <w:object w:dxaOrig="499" w:dyaOrig="279">
          <v:shape id="_x0000_i1028" type="#_x0000_t75" style="width:24.85pt;height:13.9pt" o:ole="">
            <v:imagedata r:id="rId10" o:title=""/>
          </v:shape>
          <o:OLEObject Type="Embed" ProgID="Equation.DSMT4" ShapeID="_x0000_i1028" DrawAspect="Content" ObjectID="_1566914547" r:id="rId11"/>
        </w:object>
      </w:r>
      <w:r w:rsidRPr="002805D6">
        <w:t>_____</w:t>
      </w:r>
    </w:p>
    <w:p w:rsidR="002805D6" w:rsidRPr="002805D6" w:rsidRDefault="002805D6" w:rsidP="002805D6">
      <w:pPr>
        <w:ind w:left="3600" w:firstLine="720"/>
      </w:pPr>
    </w:p>
    <w:p w:rsidR="00D17FA0" w:rsidRPr="002805D6" w:rsidRDefault="00D17FA0" w:rsidP="002805D6"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</w:r>
      <w:proofErr w:type="gramStart"/>
      <w:r w:rsidRPr="002805D6">
        <w:t>hypotenuse</w:t>
      </w:r>
      <w:proofErr w:type="gramEnd"/>
      <w:r w:rsidRPr="002805D6">
        <w:t xml:space="preserve"> _____</w:t>
      </w:r>
    </w:p>
    <w:p w:rsidR="00D17FA0" w:rsidRPr="002805D6" w:rsidRDefault="00D17FA0" w:rsidP="002805D6"/>
    <w:p w:rsidR="003C133C" w:rsidRPr="002805D6" w:rsidRDefault="003C133C" w:rsidP="002805D6"/>
    <w:p w:rsidR="002805D6" w:rsidRPr="002805D6" w:rsidRDefault="002464A1" w:rsidP="002805D6">
      <w:r w:rsidRPr="002805D6"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711200</wp:posOffset>
            </wp:positionH>
            <wp:positionV relativeFrom="paragraph">
              <wp:posOffset>36195</wp:posOffset>
            </wp:positionV>
            <wp:extent cx="1266825" cy="143446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43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7FA0" w:rsidRDefault="00D17FA0" w:rsidP="002805D6">
      <w:r w:rsidRPr="002805D6">
        <w:t>2.</w:t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  <w:t xml:space="preserve">adjacent to </w:t>
      </w:r>
      <w:r w:rsidRPr="002805D6">
        <w:rPr>
          <w:position w:val="-6"/>
        </w:rPr>
        <w:object w:dxaOrig="499" w:dyaOrig="279">
          <v:shape id="_x0000_i1029" type="#_x0000_t75" style="width:24.85pt;height:13.9pt" o:ole="">
            <v:imagedata r:id="rId13" o:title=""/>
          </v:shape>
          <o:OLEObject Type="Embed" ProgID="Equation.DSMT4" ShapeID="_x0000_i1029" DrawAspect="Content" ObjectID="_1566914548" r:id="rId14"/>
        </w:object>
      </w:r>
      <w:r w:rsidRPr="002805D6">
        <w:t xml:space="preserve"> _____</w:t>
      </w:r>
      <w:r w:rsidRPr="002805D6">
        <w:tab/>
        <w:t xml:space="preserve">opposite to </w:t>
      </w:r>
      <w:r w:rsidRPr="002805D6">
        <w:rPr>
          <w:position w:val="-6"/>
        </w:rPr>
        <w:object w:dxaOrig="499" w:dyaOrig="279">
          <v:shape id="_x0000_i1030" type="#_x0000_t75" style="width:24.85pt;height:13.9pt" o:ole="">
            <v:imagedata r:id="rId15" o:title=""/>
          </v:shape>
          <o:OLEObject Type="Embed" ProgID="Equation.DSMT4" ShapeID="_x0000_i1030" DrawAspect="Content" ObjectID="_1566914549" r:id="rId16"/>
        </w:object>
      </w:r>
      <w:r w:rsidRPr="002805D6">
        <w:t>_____</w:t>
      </w:r>
      <w:r w:rsidRPr="002805D6">
        <w:tab/>
      </w:r>
    </w:p>
    <w:p w:rsidR="002805D6" w:rsidRPr="002805D6" w:rsidRDefault="002805D6" w:rsidP="002805D6"/>
    <w:p w:rsidR="00D17FA0" w:rsidRDefault="00D17FA0" w:rsidP="002805D6"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</w:r>
      <w:proofErr w:type="gramStart"/>
      <w:r w:rsidRPr="002805D6">
        <w:t>adjacent</w:t>
      </w:r>
      <w:proofErr w:type="gramEnd"/>
      <w:r w:rsidRPr="002805D6">
        <w:t xml:space="preserve"> to </w:t>
      </w:r>
      <w:r w:rsidRPr="002805D6">
        <w:rPr>
          <w:position w:val="-4"/>
        </w:rPr>
        <w:object w:dxaOrig="499" w:dyaOrig="279">
          <v:shape id="_x0000_i1031" type="#_x0000_t75" style="width:24.85pt;height:13.9pt" o:ole="">
            <v:imagedata r:id="rId17" o:title=""/>
          </v:shape>
          <o:OLEObject Type="Embed" ProgID="Equation.DSMT4" ShapeID="_x0000_i1031" DrawAspect="Content" ObjectID="_1566914550" r:id="rId18"/>
        </w:object>
      </w:r>
      <w:r w:rsidRPr="002805D6">
        <w:t>_____</w:t>
      </w:r>
      <w:r w:rsidRPr="002805D6">
        <w:tab/>
        <w:t xml:space="preserve">opposite to </w:t>
      </w:r>
      <w:r w:rsidRPr="002805D6">
        <w:rPr>
          <w:position w:val="-4"/>
        </w:rPr>
        <w:object w:dxaOrig="499" w:dyaOrig="279">
          <v:shape id="_x0000_i1032" type="#_x0000_t75" style="width:24.85pt;height:13.9pt" o:ole="">
            <v:imagedata r:id="rId19" o:title=""/>
          </v:shape>
          <o:OLEObject Type="Embed" ProgID="Equation.DSMT4" ShapeID="_x0000_i1032" DrawAspect="Content" ObjectID="_1566914551" r:id="rId20"/>
        </w:object>
      </w:r>
      <w:r w:rsidRPr="002805D6">
        <w:t>_____</w:t>
      </w:r>
    </w:p>
    <w:p w:rsidR="002805D6" w:rsidRPr="002805D6" w:rsidRDefault="002805D6" w:rsidP="002805D6"/>
    <w:p w:rsidR="00D17FA0" w:rsidRDefault="00D17FA0" w:rsidP="002805D6"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</w:r>
      <w:proofErr w:type="gramStart"/>
      <w:r w:rsidRPr="002805D6">
        <w:t>hypotenuse</w:t>
      </w:r>
      <w:proofErr w:type="gramEnd"/>
      <w:r w:rsidRPr="002805D6">
        <w:t xml:space="preserve"> _____</w:t>
      </w:r>
    </w:p>
    <w:p w:rsidR="002805D6" w:rsidRPr="002805D6" w:rsidRDefault="002805D6" w:rsidP="002805D6"/>
    <w:p w:rsidR="00D17FA0" w:rsidRDefault="00D17FA0" w:rsidP="002805D6"/>
    <w:p w:rsidR="002805D6" w:rsidRPr="002805D6" w:rsidRDefault="002805D6" w:rsidP="002805D6"/>
    <w:p w:rsidR="003C133C" w:rsidRPr="002805D6" w:rsidRDefault="003C133C" w:rsidP="002805D6"/>
    <w:p w:rsidR="00D17FA0" w:rsidRPr="002805D6" w:rsidRDefault="00D17FA0" w:rsidP="002805D6">
      <w:pPr>
        <w:rPr>
          <w:b/>
        </w:rPr>
      </w:pPr>
      <w:r w:rsidRPr="002805D6">
        <w:rPr>
          <w:b/>
        </w:rPr>
        <w:t xml:space="preserve">Part II: Find the missing side length of the right triangle.  Then state the three trig ratios for </w:t>
      </w:r>
      <w:r w:rsidRPr="002805D6">
        <w:rPr>
          <w:b/>
          <w:position w:val="-4"/>
        </w:rPr>
        <w:object w:dxaOrig="440" w:dyaOrig="260">
          <v:shape id="_x0000_i1033" type="#_x0000_t75" style="width:21.85pt;height:12.9pt" o:ole="">
            <v:imagedata r:id="rId21" o:title=""/>
          </v:shape>
          <o:OLEObject Type="Embed" ProgID="Equation.DSMT4" ShapeID="_x0000_i1033" DrawAspect="Content" ObjectID="_1566914552" r:id="rId22"/>
        </w:object>
      </w:r>
      <w:r w:rsidRPr="002805D6">
        <w:rPr>
          <w:b/>
        </w:rPr>
        <w:t xml:space="preserve"> (leave all answers in fraction form).</w:t>
      </w:r>
    </w:p>
    <w:p w:rsidR="00D17FA0" w:rsidRPr="002805D6" w:rsidRDefault="002464A1" w:rsidP="002805D6">
      <w:r w:rsidRPr="002805D6"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77470</wp:posOffset>
            </wp:positionV>
            <wp:extent cx="1132205" cy="16776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205" cy="167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7FA0" w:rsidRPr="002805D6" w:rsidRDefault="002464A1" w:rsidP="002805D6">
      <w:r w:rsidRPr="002805D6"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4916170</wp:posOffset>
            </wp:positionH>
            <wp:positionV relativeFrom="paragraph">
              <wp:posOffset>107315</wp:posOffset>
            </wp:positionV>
            <wp:extent cx="1417955" cy="136715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955" cy="136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805D6"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2400300</wp:posOffset>
            </wp:positionH>
            <wp:positionV relativeFrom="paragraph">
              <wp:posOffset>107315</wp:posOffset>
            </wp:positionV>
            <wp:extent cx="1703070" cy="122491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070" cy="1224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133C" w:rsidRPr="002805D6">
        <w:t>3.</w:t>
      </w:r>
      <w:r w:rsidR="003C133C" w:rsidRPr="002805D6">
        <w:tab/>
      </w:r>
      <w:r w:rsidR="003C133C" w:rsidRPr="002805D6">
        <w:tab/>
      </w:r>
      <w:r w:rsidR="003C133C" w:rsidRPr="002805D6">
        <w:tab/>
      </w:r>
      <w:r w:rsidR="003C133C" w:rsidRPr="002805D6">
        <w:tab/>
      </w:r>
      <w:r w:rsidR="003C133C" w:rsidRPr="002805D6">
        <w:tab/>
        <w:t>4.</w:t>
      </w:r>
      <w:r w:rsidR="003C133C" w:rsidRPr="002805D6">
        <w:tab/>
      </w:r>
      <w:r w:rsidR="003C133C" w:rsidRPr="002805D6">
        <w:tab/>
      </w:r>
      <w:r w:rsidR="003C133C" w:rsidRPr="002805D6">
        <w:tab/>
      </w:r>
      <w:r w:rsidR="003C133C" w:rsidRPr="002805D6">
        <w:tab/>
      </w:r>
      <w:r w:rsidR="003C133C" w:rsidRPr="002805D6">
        <w:tab/>
        <w:t xml:space="preserve">5. </w:t>
      </w:r>
    </w:p>
    <w:p w:rsidR="00D17FA0" w:rsidRPr="002805D6" w:rsidRDefault="00D17FA0" w:rsidP="002805D6"/>
    <w:p w:rsidR="00D17FA0" w:rsidRPr="002805D6" w:rsidRDefault="00D17FA0" w:rsidP="002805D6"/>
    <w:p w:rsidR="00D17FA0" w:rsidRPr="002805D6" w:rsidRDefault="00D17FA0" w:rsidP="002805D6"/>
    <w:p w:rsidR="00D17FA0" w:rsidRPr="002805D6" w:rsidRDefault="00D17FA0" w:rsidP="002805D6"/>
    <w:p w:rsidR="00D17FA0" w:rsidRPr="002805D6" w:rsidRDefault="00D17FA0" w:rsidP="002805D6"/>
    <w:p w:rsidR="00D17FA0" w:rsidRPr="002805D6" w:rsidRDefault="00D17FA0" w:rsidP="002805D6"/>
    <w:p w:rsidR="00D17FA0" w:rsidRPr="002805D6" w:rsidRDefault="00D17FA0" w:rsidP="002805D6"/>
    <w:p w:rsidR="002805D6" w:rsidRDefault="002805D6" w:rsidP="002805D6"/>
    <w:p w:rsidR="002805D6" w:rsidRDefault="002805D6" w:rsidP="002805D6"/>
    <w:p w:rsidR="00D17FA0" w:rsidRPr="002805D6" w:rsidRDefault="002805D6" w:rsidP="002805D6">
      <w:r w:rsidRPr="002805D6">
        <w:rPr>
          <w:position w:val="-8"/>
        </w:rPr>
        <w:object w:dxaOrig="1960" w:dyaOrig="300">
          <v:shape id="_x0000_i1034" type="#_x0000_t75" style="width:97.8pt;height:14.9pt" o:ole="">
            <v:imagedata r:id="rId26" o:title=""/>
          </v:shape>
          <o:OLEObject Type="Embed" ProgID="Equation.DSMT4" ShapeID="_x0000_i1034" DrawAspect="Content" ObjectID="_1566914553" r:id="rId27"/>
        </w:object>
      </w:r>
      <w:r w:rsidRPr="002805D6">
        <w:tab/>
      </w:r>
      <w:r w:rsidRPr="002805D6">
        <w:tab/>
      </w:r>
      <w:r w:rsidRPr="002805D6">
        <w:tab/>
      </w:r>
      <w:r w:rsidRPr="002805D6">
        <w:rPr>
          <w:position w:val="-8"/>
        </w:rPr>
        <w:object w:dxaOrig="1960" w:dyaOrig="300">
          <v:shape id="_x0000_i1035" type="#_x0000_t75" style="width:97.8pt;height:14.9pt" o:ole="">
            <v:imagedata r:id="rId26" o:title=""/>
          </v:shape>
          <o:OLEObject Type="Embed" ProgID="Equation.DSMT4" ShapeID="_x0000_i1035" DrawAspect="Content" ObjectID="_1566914554" r:id="rId28"/>
        </w:object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rPr>
          <w:position w:val="-8"/>
        </w:rPr>
        <w:object w:dxaOrig="1960" w:dyaOrig="300">
          <v:shape id="_x0000_i1036" type="#_x0000_t75" style="width:97.8pt;height:14.9pt" o:ole="">
            <v:imagedata r:id="rId26" o:title=""/>
          </v:shape>
          <o:OLEObject Type="Embed" ProgID="Equation.DSMT4" ShapeID="_x0000_i1036" DrawAspect="Content" ObjectID="_1566914555" r:id="rId29"/>
        </w:object>
      </w:r>
    </w:p>
    <w:p w:rsidR="002805D6" w:rsidRPr="002805D6" w:rsidRDefault="002805D6" w:rsidP="002805D6"/>
    <w:p w:rsidR="003C133C" w:rsidRPr="002805D6" w:rsidRDefault="002805D6" w:rsidP="002805D6">
      <w:r w:rsidRPr="002805D6">
        <w:rPr>
          <w:position w:val="-8"/>
        </w:rPr>
        <w:object w:dxaOrig="2000" w:dyaOrig="300">
          <v:shape id="_x0000_i1037" type="#_x0000_t75" style="width:99.8pt;height:14.9pt" o:ole="">
            <v:imagedata r:id="rId30" o:title=""/>
          </v:shape>
          <o:OLEObject Type="Embed" ProgID="Equation.DSMT4" ShapeID="_x0000_i1037" DrawAspect="Content" ObjectID="_1566914556" r:id="rId31"/>
        </w:object>
      </w:r>
      <w:r w:rsidRPr="002805D6">
        <w:tab/>
      </w:r>
      <w:r w:rsidRPr="002805D6">
        <w:tab/>
      </w:r>
      <w:r w:rsidRPr="002805D6">
        <w:tab/>
      </w:r>
      <w:r w:rsidRPr="002805D6">
        <w:rPr>
          <w:position w:val="-8"/>
        </w:rPr>
        <w:object w:dxaOrig="2000" w:dyaOrig="300">
          <v:shape id="_x0000_i1038" type="#_x0000_t75" style="width:99.8pt;height:14.9pt" o:ole="">
            <v:imagedata r:id="rId30" o:title=""/>
          </v:shape>
          <o:OLEObject Type="Embed" ProgID="Equation.DSMT4" ShapeID="_x0000_i1038" DrawAspect="Content" ObjectID="_1566914557" r:id="rId32"/>
        </w:object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rPr>
          <w:position w:val="-8"/>
        </w:rPr>
        <w:object w:dxaOrig="2000" w:dyaOrig="300">
          <v:shape id="_x0000_i1039" type="#_x0000_t75" style="width:99.8pt;height:14.9pt" o:ole="">
            <v:imagedata r:id="rId30" o:title=""/>
          </v:shape>
          <o:OLEObject Type="Embed" ProgID="Equation.DSMT4" ShapeID="_x0000_i1039" DrawAspect="Content" ObjectID="_1566914558" r:id="rId33"/>
        </w:object>
      </w:r>
    </w:p>
    <w:p w:rsidR="002805D6" w:rsidRPr="002805D6" w:rsidRDefault="002805D6" w:rsidP="002805D6"/>
    <w:p w:rsidR="002805D6" w:rsidRPr="002805D6" w:rsidRDefault="002805D6" w:rsidP="002805D6">
      <w:r w:rsidRPr="002805D6">
        <w:rPr>
          <w:position w:val="-8"/>
        </w:rPr>
        <w:object w:dxaOrig="2000" w:dyaOrig="300">
          <v:shape id="_x0000_i1040" type="#_x0000_t75" style="width:99.8pt;height:14.9pt" o:ole="">
            <v:imagedata r:id="rId34" o:title=""/>
          </v:shape>
          <o:OLEObject Type="Embed" ProgID="Equation.DSMT4" ShapeID="_x0000_i1040" DrawAspect="Content" ObjectID="_1566914559" r:id="rId35"/>
        </w:object>
      </w:r>
      <w:r w:rsidRPr="002805D6">
        <w:tab/>
      </w:r>
      <w:r w:rsidRPr="002805D6">
        <w:tab/>
      </w:r>
      <w:r w:rsidRPr="002805D6">
        <w:tab/>
      </w:r>
      <w:r w:rsidRPr="002805D6">
        <w:rPr>
          <w:position w:val="-8"/>
        </w:rPr>
        <w:object w:dxaOrig="2000" w:dyaOrig="300">
          <v:shape id="_x0000_i1041" type="#_x0000_t75" style="width:99.8pt;height:14.9pt" o:ole="">
            <v:imagedata r:id="rId34" o:title=""/>
          </v:shape>
          <o:OLEObject Type="Embed" ProgID="Equation.DSMT4" ShapeID="_x0000_i1041" DrawAspect="Content" ObjectID="_1566914560" r:id="rId36"/>
        </w:object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rPr>
          <w:position w:val="-8"/>
        </w:rPr>
        <w:object w:dxaOrig="2000" w:dyaOrig="300">
          <v:shape id="_x0000_i1042" type="#_x0000_t75" style="width:99.8pt;height:14.9pt" o:ole="">
            <v:imagedata r:id="rId34" o:title=""/>
          </v:shape>
          <o:OLEObject Type="Embed" ProgID="Equation.DSMT4" ShapeID="_x0000_i1042" DrawAspect="Content" ObjectID="_1566914561" r:id="rId37"/>
        </w:object>
      </w:r>
    </w:p>
    <w:p w:rsidR="002805D6" w:rsidRPr="002805D6" w:rsidRDefault="002805D6" w:rsidP="002805D6"/>
    <w:p w:rsidR="002805D6" w:rsidRPr="002805D6" w:rsidRDefault="002805D6" w:rsidP="002805D6"/>
    <w:p w:rsidR="002805D6" w:rsidRPr="002805D6" w:rsidRDefault="00D17FA0" w:rsidP="002805D6">
      <w:pPr>
        <w:rPr>
          <w:b/>
        </w:rPr>
      </w:pPr>
      <w:r w:rsidRPr="002805D6">
        <w:rPr>
          <w:b/>
        </w:rPr>
        <w:t xml:space="preserve">Part III: </w:t>
      </w:r>
      <w:r w:rsidR="00B00FAD">
        <w:rPr>
          <w:b/>
        </w:rPr>
        <w:t xml:space="preserve">a) </w:t>
      </w:r>
      <w:r w:rsidRPr="002805D6">
        <w:rPr>
          <w:b/>
        </w:rPr>
        <w:t>Use a calculator to approximate the given value to four decimal places.</w:t>
      </w:r>
      <w:r w:rsidR="002805D6" w:rsidRPr="002805D6">
        <w:rPr>
          <w:b/>
        </w:rPr>
        <w:t xml:space="preserve"> </w:t>
      </w:r>
      <w:r w:rsidR="00B00FAD">
        <w:rPr>
          <w:b/>
        </w:rPr>
        <w:t xml:space="preserve">  </w:t>
      </w:r>
    </w:p>
    <w:p w:rsidR="002805D6" w:rsidRPr="002805D6" w:rsidRDefault="002805D6" w:rsidP="002805D6">
      <w:pPr>
        <w:rPr>
          <w:b/>
        </w:rPr>
      </w:pPr>
    </w:p>
    <w:p w:rsidR="00D17FA0" w:rsidRPr="002805D6" w:rsidRDefault="00D17FA0" w:rsidP="002805D6">
      <w:r w:rsidRPr="002805D6">
        <w:t xml:space="preserve">6. </w:t>
      </w:r>
      <w:proofErr w:type="gramStart"/>
      <w:r w:rsidRPr="002805D6">
        <w:t>sin</w:t>
      </w:r>
      <w:proofErr w:type="gramEnd"/>
      <w:r w:rsidRPr="002805D6">
        <w:t xml:space="preserve"> 42°</w:t>
      </w:r>
      <w:r w:rsidRPr="002805D6">
        <w:tab/>
      </w:r>
      <w:r w:rsidRPr="002805D6">
        <w:tab/>
      </w:r>
      <w:r w:rsidRPr="002805D6">
        <w:tab/>
      </w:r>
      <w:r w:rsidRPr="002805D6">
        <w:tab/>
        <w:t xml:space="preserve">7. </w:t>
      </w:r>
      <w:proofErr w:type="gramStart"/>
      <w:r w:rsidRPr="002805D6">
        <w:t>tan</w:t>
      </w:r>
      <w:proofErr w:type="gramEnd"/>
      <w:r w:rsidRPr="002805D6">
        <w:t xml:space="preserve"> 81°</w:t>
      </w:r>
      <w:r w:rsidRPr="002805D6">
        <w:tab/>
      </w:r>
      <w:r w:rsidRPr="002805D6">
        <w:tab/>
      </w:r>
      <w:r w:rsidRPr="002805D6">
        <w:tab/>
      </w:r>
      <w:r w:rsidRPr="002805D6">
        <w:tab/>
        <w:t xml:space="preserve">8. </w:t>
      </w:r>
      <w:proofErr w:type="gramStart"/>
      <w:r w:rsidRPr="002805D6">
        <w:t>cos</w:t>
      </w:r>
      <w:proofErr w:type="gramEnd"/>
      <w:r w:rsidRPr="002805D6">
        <w:t xml:space="preserve"> 56°</w:t>
      </w:r>
    </w:p>
    <w:p w:rsidR="002805D6" w:rsidRDefault="002805D6" w:rsidP="002805D6"/>
    <w:p w:rsidR="002805D6" w:rsidRDefault="002805D6" w:rsidP="002805D6"/>
    <w:p w:rsidR="002805D6" w:rsidRPr="002805D6" w:rsidRDefault="002805D6" w:rsidP="002805D6"/>
    <w:p w:rsidR="002805D6" w:rsidRPr="002805D6" w:rsidRDefault="002805D6" w:rsidP="002805D6"/>
    <w:p w:rsidR="00CE0BED" w:rsidRDefault="002464A1" w:rsidP="002805D6">
      <w:r w:rsidRPr="002464A1">
        <w:rPr>
          <w:b/>
        </w:rPr>
        <w:t>Part IV:</w:t>
      </w:r>
      <w:r>
        <w:t xml:space="preserve"> </w:t>
      </w:r>
      <w:r w:rsidRPr="002464A1">
        <w:rPr>
          <w:b/>
        </w:rPr>
        <w:t>Write the expression in terms of cosine or sine</w:t>
      </w:r>
      <w:r>
        <w:t xml:space="preserve">. </w:t>
      </w:r>
    </w:p>
    <w:p w:rsidR="002464A1" w:rsidRDefault="002464A1" w:rsidP="002805D6"/>
    <w:p w:rsidR="002464A1" w:rsidRDefault="002464A1" w:rsidP="002805D6">
      <w:pPr>
        <w:rPr>
          <w:vertAlign w:val="superscript"/>
        </w:rPr>
      </w:pPr>
      <w:r>
        <w:t xml:space="preserve">9. </w:t>
      </w:r>
      <w:proofErr w:type="gramStart"/>
      <w:r>
        <w:t>cos</w:t>
      </w:r>
      <w:proofErr w:type="gramEnd"/>
      <w:r>
        <w:t xml:space="preserve"> 81</w:t>
      </w:r>
      <w:r w:rsidRPr="002805D6">
        <w:t>°</w:t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  <w:t xml:space="preserve">            </w:t>
      </w:r>
      <w:r>
        <w:t xml:space="preserve">10. </w:t>
      </w:r>
      <w:proofErr w:type="gramStart"/>
      <w:r>
        <w:t>sin</w:t>
      </w:r>
      <w:proofErr w:type="gramEnd"/>
      <w:r>
        <w:t xml:space="preserve"> 81</w:t>
      </w:r>
      <w:r w:rsidRPr="002805D6">
        <w:t>°</w:t>
      </w:r>
      <w:r>
        <w:tab/>
      </w:r>
      <w:r>
        <w:tab/>
      </w:r>
      <w:r>
        <w:tab/>
      </w:r>
      <w:r>
        <w:tab/>
        <w:t xml:space="preserve">11. </w:t>
      </w:r>
      <w:proofErr w:type="gramStart"/>
      <w:r>
        <w:t>cos</w:t>
      </w:r>
      <w:proofErr w:type="gramEnd"/>
      <w:r>
        <w:t xml:space="preserve"> 24</w:t>
      </w:r>
      <w:r w:rsidRPr="002805D6">
        <w:t>°</w:t>
      </w:r>
    </w:p>
    <w:p w:rsidR="002464A1" w:rsidRDefault="002464A1" w:rsidP="002805D6">
      <w:pPr>
        <w:rPr>
          <w:vertAlign w:val="superscript"/>
        </w:rPr>
      </w:pPr>
    </w:p>
    <w:p w:rsidR="002464A1" w:rsidRDefault="002464A1" w:rsidP="002805D6">
      <w:pPr>
        <w:rPr>
          <w:vertAlign w:val="superscript"/>
        </w:rPr>
      </w:pPr>
    </w:p>
    <w:p w:rsidR="002464A1" w:rsidRDefault="002464A1" w:rsidP="002805D6">
      <w:pPr>
        <w:rPr>
          <w:vertAlign w:val="superscript"/>
        </w:rPr>
      </w:pPr>
    </w:p>
    <w:p w:rsidR="002464A1" w:rsidRDefault="002464A1" w:rsidP="002805D6">
      <w:r>
        <w:t xml:space="preserve">12. </w:t>
      </w:r>
      <w:proofErr w:type="gramStart"/>
      <w:r>
        <w:t>sin</w:t>
      </w:r>
      <w:proofErr w:type="gramEnd"/>
      <w:r>
        <w:t xml:space="preserve"> 75</w:t>
      </w:r>
      <w:r w:rsidRPr="002805D6">
        <w:t>°</w:t>
      </w:r>
      <w:r>
        <w:tab/>
      </w:r>
      <w:r>
        <w:tab/>
      </w:r>
      <w:r>
        <w:tab/>
        <w:t xml:space="preserve">        13. </w:t>
      </w:r>
      <w:proofErr w:type="gramStart"/>
      <w:r>
        <w:t>cos</w:t>
      </w:r>
      <w:proofErr w:type="gramEnd"/>
      <w:r>
        <w:t xml:space="preserve"> 2</w:t>
      </w:r>
      <w:r w:rsidRPr="002805D6">
        <w:t>°</w:t>
      </w:r>
      <w:r>
        <w:tab/>
      </w:r>
      <w:r>
        <w:tab/>
      </w:r>
      <w:r>
        <w:tab/>
      </w:r>
      <w:r>
        <w:tab/>
        <w:t xml:space="preserve">14. </w:t>
      </w:r>
      <w:proofErr w:type="gramStart"/>
      <w:r>
        <w:t>sin</w:t>
      </w:r>
      <w:proofErr w:type="gramEnd"/>
      <w:r>
        <w:t xml:space="preserve"> 57.5</w:t>
      </w:r>
      <w:r w:rsidRPr="002805D6">
        <w:t>°</w:t>
      </w:r>
    </w:p>
    <w:p w:rsidR="002464A1" w:rsidRDefault="002464A1" w:rsidP="002805D6"/>
    <w:p w:rsidR="002464A1" w:rsidRDefault="002464A1" w:rsidP="002805D6"/>
    <w:p w:rsidR="002464A1" w:rsidRDefault="002464A1" w:rsidP="002805D6"/>
    <w:p w:rsidR="002464A1" w:rsidRDefault="002464A1" w:rsidP="002805D6">
      <w:pPr>
        <w:rPr>
          <w:b/>
        </w:rPr>
      </w:pPr>
      <w:r>
        <w:rPr>
          <w:b/>
        </w:rPr>
        <w:t>Part V: Use the given ratio and find the given ratio (HINT: draw a triangle)</w:t>
      </w:r>
    </w:p>
    <w:p w:rsidR="002464A1" w:rsidRDefault="002464A1" w:rsidP="002805D6">
      <w:pPr>
        <w:rPr>
          <w:b/>
        </w:rPr>
      </w:pPr>
    </w:p>
    <w:p w:rsidR="002464A1" w:rsidRDefault="002464A1" w:rsidP="002805D6">
      <w:r>
        <w:t>15</w:t>
      </w:r>
      <w:proofErr w:type="gramStart"/>
      <w:r>
        <w:t xml:space="preserve">. </w:t>
      </w:r>
      <w:proofErr w:type="gramEnd"/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E77ECA">
        <w:t xml:space="preserve">, find </w:t>
      </w:r>
      <m:oMath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(θ)</m:t>
        </m:r>
      </m:oMath>
      <w:r w:rsidR="00E77ECA">
        <w:tab/>
      </w:r>
      <w:r w:rsidR="00E77ECA">
        <w:tab/>
      </w:r>
      <w:r w:rsidR="00E77ECA">
        <w:tab/>
      </w:r>
      <w:r w:rsidR="00E77ECA">
        <w:tab/>
        <w:t xml:space="preserve">16.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4</m:t>
                </m:r>
              </m:e>
            </m:rad>
          </m:den>
        </m:f>
      </m:oMath>
      <w:r w:rsidR="00E77ECA">
        <w:t xml:space="preserve">, find </w:t>
      </w:r>
      <m:oMath>
        <m:r>
          <m:rPr>
            <m:sty m:val="p"/>
          </m:rPr>
          <w:rPr>
            <w:rFonts w:ascii="Cambria Math" w:hAnsi="Cambria Math"/>
          </w:rPr>
          <m:t>sin⁡</m:t>
        </m:r>
        <m:r>
          <w:rPr>
            <w:rFonts w:ascii="Cambria Math" w:hAnsi="Cambria Math"/>
          </w:rPr>
          <m:t>(θ)</m:t>
        </m:r>
      </m:oMath>
    </w:p>
    <w:p w:rsidR="00E77ECA" w:rsidRDefault="00E77ECA" w:rsidP="002805D6"/>
    <w:p w:rsidR="00E77ECA" w:rsidRDefault="00E77ECA" w:rsidP="002805D6"/>
    <w:p w:rsidR="00E77ECA" w:rsidRDefault="00E77ECA" w:rsidP="002805D6"/>
    <w:p w:rsidR="00E77ECA" w:rsidRDefault="00E77ECA" w:rsidP="002805D6"/>
    <w:p w:rsidR="00E77ECA" w:rsidRDefault="00E77ECA" w:rsidP="002805D6"/>
    <w:p w:rsidR="00E77ECA" w:rsidRDefault="00E77ECA" w:rsidP="002805D6"/>
    <w:p w:rsidR="00E77ECA" w:rsidRPr="002464A1" w:rsidRDefault="00E77ECA" w:rsidP="002805D6">
      <w:pPr>
        <w:rPr>
          <w:vertAlign w:val="superscript"/>
        </w:rPr>
      </w:pPr>
      <w:r>
        <w:t>17</w:t>
      </w:r>
      <w:proofErr w:type="gramStart"/>
      <w:r>
        <w:t xml:space="preserve">. </w:t>
      </w:r>
      <w:proofErr w:type="gramEnd"/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>
        <w:t xml:space="preserve">, find </w:t>
      </w:r>
      <m:oMath>
        <m:r>
          <m:rPr>
            <m:sty m:val="p"/>
          </m:rPr>
          <w:rPr>
            <w:rFonts w:ascii="Cambria Math" w:hAnsi="Cambria Math"/>
          </w:rPr>
          <m:t>sin⁡</m:t>
        </m:r>
        <m:r>
          <w:rPr>
            <w:rFonts w:ascii="Cambria Math" w:hAnsi="Cambria Math"/>
          </w:rPr>
          <m:t>(θ)</m:t>
        </m:r>
      </m:oMath>
      <w:r>
        <w:tab/>
      </w:r>
      <w:r>
        <w:tab/>
      </w:r>
      <w:r>
        <w:tab/>
        <w:t xml:space="preserve">18.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4</m:t>
            </m:r>
          </m:num>
          <m:den>
            <m:r>
              <w:rPr>
                <w:rFonts w:ascii="Cambria Math" w:hAnsi="Cambria Math"/>
              </w:rPr>
              <m:t>30</m:t>
            </m:r>
          </m:den>
        </m:f>
      </m:oMath>
      <w:r>
        <w:t xml:space="preserve">, find </w:t>
      </w:r>
      <m:oMath>
        <m:r>
          <m:rPr>
            <m:sty m:val="p"/>
          </m:rPr>
          <w:rPr>
            <w:rFonts w:ascii="Cambria Math" w:hAnsi="Cambria Math"/>
          </w:rPr>
          <m:t>tan⁡</m:t>
        </m:r>
        <m:r>
          <w:rPr>
            <w:rFonts w:ascii="Cambria Math" w:hAnsi="Cambria Math"/>
          </w:rPr>
          <m:t>(θ)</m:t>
        </m:r>
      </m:oMath>
    </w:p>
    <w:p w:rsidR="00CE0BED" w:rsidRPr="002805D6" w:rsidRDefault="00CE0BED" w:rsidP="002805D6"/>
    <w:p w:rsidR="00CE0BED" w:rsidRDefault="00CE0BED" w:rsidP="002805D6"/>
    <w:p w:rsidR="00E77ECA" w:rsidRDefault="00E77ECA" w:rsidP="002805D6"/>
    <w:p w:rsidR="00E77ECA" w:rsidRDefault="00E77ECA" w:rsidP="002805D6"/>
    <w:p w:rsidR="00E77ECA" w:rsidRPr="002805D6" w:rsidRDefault="00E77ECA" w:rsidP="002805D6"/>
    <w:p w:rsidR="00E77ECA" w:rsidRDefault="00E77ECA" w:rsidP="00E77ECA">
      <w:pPr>
        <w:rPr>
          <w:b/>
        </w:rPr>
      </w:pPr>
      <w:r>
        <w:rPr>
          <w:b/>
        </w:rPr>
        <w:t>Part V</w:t>
      </w:r>
      <w:r>
        <w:rPr>
          <w:b/>
        </w:rPr>
        <w:t>I</w:t>
      </w:r>
      <w:r>
        <w:rPr>
          <w:b/>
        </w:rPr>
        <w:t xml:space="preserve">: Use the given ratio and </w:t>
      </w:r>
      <w:r>
        <w:rPr>
          <w:b/>
        </w:rPr>
        <w:t>ALL the OTHER ratios</w:t>
      </w:r>
      <w:r>
        <w:rPr>
          <w:b/>
        </w:rPr>
        <w:t xml:space="preserve"> (HINT: draw a triangle)</w:t>
      </w:r>
    </w:p>
    <w:p w:rsidR="00B7143C" w:rsidRDefault="00B7143C" w:rsidP="002805D6"/>
    <w:p w:rsidR="00E77ECA" w:rsidRPr="002805D6" w:rsidRDefault="00E77ECA" w:rsidP="002805D6">
      <w:r>
        <w:t xml:space="preserve">19.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ab/>
      </w:r>
      <w:r>
        <w:tab/>
      </w:r>
      <w:r>
        <w:tab/>
      </w:r>
      <w:r>
        <w:tab/>
      </w:r>
      <w:r>
        <w:tab/>
        <w:t xml:space="preserve">20.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1</m:t>
        </m:r>
      </m:oMath>
    </w:p>
    <w:p w:rsidR="00B7143C" w:rsidRPr="002805D6" w:rsidRDefault="00B7143C" w:rsidP="002805D6">
      <w:bookmarkStart w:id="0" w:name="_GoBack"/>
      <w:bookmarkEnd w:id="0"/>
    </w:p>
    <w:sectPr w:rsidR="00B7143C" w:rsidRPr="002805D6" w:rsidSect="00DF4859">
      <w:pgSz w:w="12240" w:h="15840"/>
      <w:pgMar w:top="720" w:right="720" w:bottom="720" w:left="1152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7FA0"/>
    <w:rsid w:val="002464A1"/>
    <w:rsid w:val="002805D6"/>
    <w:rsid w:val="003C133C"/>
    <w:rsid w:val="00410057"/>
    <w:rsid w:val="00547B10"/>
    <w:rsid w:val="00A40876"/>
    <w:rsid w:val="00B00FAD"/>
    <w:rsid w:val="00B525C6"/>
    <w:rsid w:val="00B7143C"/>
    <w:rsid w:val="00CE0BED"/>
    <w:rsid w:val="00D17FA0"/>
    <w:rsid w:val="00D43090"/>
    <w:rsid w:val="00DF4859"/>
    <w:rsid w:val="00E16AD8"/>
    <w:rsid w:val="00E77E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5FD5C62E"/>
  <w15:chartTrackingRefBased/>
  <w15:docId w15:val="{A99A6823-8DBA-4E32-86A9-4F3F0C973C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StyleLinespacing1lines">
    <w:name w:val="Style Line spacing: 1 lines"/>
    <w:basedOn w:val="Normal"/>
    <w:next w:val="Normal"/>
    <w:rsid w:val="002805D6"/>
    <w:pPr>
      <w:spacing w:line="360" w:lineRule="auto"/>
    </w:pPr>
    <w:rPr>
      <w:szCs w:val="20"/>
    </w:rPr>
  </w:style>
  <w:style w:type="paragraph" w:customStyle="1" w:styleId="Style1">
    <w:name w:val="Style1"/>
    <w:rsid w:val="002805D6"/>
    <w:rPr>
      <w:rFonts w:ascii="Comic Sans MS" w:hAnsi="Comic Sans MS"/>
      <w:sz w:val="24"/>
    </w:rPr>
  </w:style>
  <w:style w:type="character" w:styleId="PlaceholderText">
    <w:name w:val="Placeholder Text"/>
    <w:basedOn w:val="DefaultParagraphFont"/>
    <w:uiPriority w:val="99"/>
    <w:semiHidden/>
    <w:rsid w:val="00E77EC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095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4.wmf"/><Relationship Id="rId39" Type="http://schemas.openxmlformats.org/officeDocument/2006/relationships/theme" Target="theme/theme1.xml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image" Target="media/image13.emf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2.e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88</Words>
  <Characters>159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 9</vt:lpstr>
    </vt:vector>
  </TitlesOfParts>
  <Company> </Company>
  <LinksUpToDate>false</LinksUpToDate>
  <CharactersWithSpaces>1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 9</dc:title>
  <dc:subject/>
  <dc:creator>Pamela Kahn</dc:creator>
  <cp:keywords/>
  <dc:description/>
  <cp:lastModifiedBy>Amanda Brown</cp:lastModifiedBy>
  <cp:revision>2</cp:revision>
  <cp:lastPrinted>2017-09-14T21:10:00Z</cp:lastPrinted>
  <dcterms:created xsi:type="dcterms:W3CDTF">2017-09-14T21:16:00Z</dcterms:created>
  <dcterms:modified xsi:type="dcterms:W3CDTF">2017-09-14T2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